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4" r:id="rId2"/>
    <p:sldId id="277" r:id="rId3"/>
    <p:sldId id="259" r:id="rId4"/>
    <p:sldId id="279" r:id="rId5"/>
    <p:sldId id="261" r:id="rId6"/>
    <p:sldId id="290" r:id="rId7"/>
    <p:sldId id="288" r:id="rId8"/>
    <p:sldId id="262" r:id="rId9"/>
    <p:sldId id="281" r:id="rId10"/>
    <p:sldId id="263" r:id="rId11"/>
    <p:sldId id="291" r:id="rId12"/>
    <p:sldId id="264" r:id="rId13"/>
    <p:sldId id="265" r:id="rId14"/>
    <p:sldId id="282" r:id="rId15"/>
    <p:sldId id="292" r:id="rId16"/>
    <p:sldId id="293" r:id="rId17"/>
    <p:sldId id="294" r:id="rId18"/>
    <p:sldId id="295" r:id="rId19"/>
    <p:sldId id="28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>
      <p:cViewPr varScale="1">
        <p:scale>
          <a:sx n="69" d="100"/>
          <a:sy n="69" d="100"/>
        </p:scale>
        <p:origin x="144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DB78F3-6A85-40FF-A689-7398FD3130C4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4374BC-CCB6-4E23-B9D5-96325B2D19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2097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A2ABE4-E419-406B-B428-DD1F7537404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3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D2D3B-F4D4-45DE-B24C-C7CE4313E7DF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BB2CB-072A-488E-BF7A-752FF9B65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471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D2D3B-F4D4-45DE-B24C-C7CE4313E7DF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BB2CB-072A-488E-BF7A-752FF9B65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375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D2D3B-F4D4-45DE-B24C-C7CE4313E7DF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BB2CB-072A-488E-BF7A-752FF9B65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014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D2D3B-F4D4-45DE-B24C-C7CE4313E7DF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BB2CB-072A-488E-BF7A-752FF9B65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726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D2D3B-F4D4-45DE-B24C-C7CE4313E7DF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BB2CB-072A-488E-BF7A-752FF9B65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3439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D2D3B-F4D4-45DE-B24C-C7CE4313E7DF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BB2CB-072A-488E-BF7A-752FF9B65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5685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D2D3B-F4D4-45DE-B24C-C7CE4313E7DF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BB2CB-072A-488E-BF7A-752FF9B65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306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D2D3B-F4D4-45DE-B24C-C7CE4313E7DF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BB2CB-072A-488E-BF7A-752FF9B65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8906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D2D3B-F4D4-45DE-B24C-C7CE4313E7DF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BB2CB-072A-488E-BF7A-752FF9B65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635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D2D3B-F4D4-45DE-B24C-C7CE4313E7DF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BB2CB-072A-488E-BF7A-752FF9B65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0085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D2D3B-F4D4-45DE-B24C-C7CE4313E7DF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BB2CB-072A-488E-BF7A-752FF9B65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394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D2D3B-F4D4-45DE-B24C-C7CE4313E7DF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9BB2CB-072A-488E-BF7A-752FF9B65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136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5" Type="http://schemas.openxmlformats.org/officeDocument/2006/relationships/slide" Target="slide14.xml"/><Relationship Id="rId4" Type="http://schemas.openxmlformats.org/officeDocument/2006/relationships/slide" Target="slide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81000"/>
            <a:ext cx="9144000" cy="167640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Wave1">
              <a:avLst>
                <a:gd name="adj1" fmla="val 12500"/>
                <a:gd name="adj2" fmla="val -587"/>
              </a:avLst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</a:t>
            </a:r>
            <a:r>
              <a:rPr lang="en-US" sz="36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4:Nguyên </a:t>
            </a:r>
            <a:r>
              <a:rPr lang="en-US" sz="36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ử</a:t>
            </a:r>
            <a:endParaRPr lang="en-US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glow rad="139700">
                  <a:schemeClr val="accent5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6046" y="2071255"/>
            <a:ext cx="2209800" cy="21336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397059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6927" y="0"/>
            <a:ext cx="9144000" cy="838200"/>
            <a:chOff x="-6927" y="0"/>
            <a:chExt cx="9144000" cy="838200"/>
          </a:xfrm>
        </p:grpSpPr>
        <p:sp>
          <p:nvSpPr>
            <p:cNvPr id="5" name="Rectangle 4"/>
            <p:cNvSpPr/>
            <p:nvPr/>
          </p:nvSpPr>
          <p:spPr>
            <a:xfrm>
              <a:off x="-6927" y="0"/>
              <a:ext cx="9144000" cy="838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152400"/>
              <a:ext cx="505939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I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ạt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hân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ử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36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9422572"/>
              </p:ext>
            </p:extLst>
          </p:nvPr>
        </p:nvGraphicFramePr>
        <p:xfrm>
          <a:off x="990600" y="1676400"/>
          <a:ext cx="7422574" cy="340360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2838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38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548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20182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Proton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Nơtron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01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Kí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itchFamily="34" charset="0"/>
                          <a:cs typeface="Arial" pitchFamily="34" charset="0"/>
                        </a:rPr>
                        <a:t>hiệu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1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Điện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itchFamily="34" charset="0"/>
                          <a:cs typeface="Arial" pitchFamily="34" charset="0"/>
                        </a:rPr>
                        <a:t>tích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+1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Không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itchFamily="34" charset="0"/>
                          <a:cs typeface="Arial" pitchFamily="34" charset="0"/>
                        </a:rPr>
                        <a:t>mang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itchFamily="34" charset="0"/>
                          <a:cs typeface="Arial" pitchFamily="34" charset="0"/>
                        </a:rPr>
                        <a:t>điện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4305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Khối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itchFamily="34" charset="0"/>
                          <a:cs typeface="Arial" pitchFamily="34" charset="0"/>
                        </a:rPr>
                        <a:t>lượng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1,6726.10</a:t>
                      </a:r>
                      <a:r>
                        <a:rPr lang="en-US" sz="2400" baseline="30000" smtClean="0">
                          <a:latin typeface="Arial" pitchFamily="34" charset="0"/>
                          <a:cs typeface="Arial" pitchFamily="34" charset="0"/>
                        </a:rPr>
                        <a:t>-27</a:t>
                      </a:r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ga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1,6748.10</a:t>
                      </a:r>
                      <a:r>
                        <a:rPr lang="en-US" sz="2400" baseline="30000" smtClean="0">
                          <a:latin typeface="Arial" pitchFamily="34" charset="0"/>
                          <a:cs typeface="Arial" pitchFamily="34" charset="0"/>
                        </a:rPr>
                        <a:t>-27</a:t>
                      </a:r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gam</a:t>
                      </a:r>
                    </a:p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31273" y="5318035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p = số e</a:t>
            </a:r>
          </a:p>
        </p:txBody>
      </p:sp>
    </p:spTree>
    <p:extLst>
      <p:ext uri="{BB962C8B-B14F-4D97-AF65-F5344CB8AC3E}">
        <p14:creationId xmlns:p14="http://schemas.microsoft.com/office/powerpoint/2010/main" val="1800047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9773" y="1295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của nguyên tử natri chứa 11p, 11e, 12n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495696"/>
              </p:ext>
            </p:extLst>
          </p:nvPr>
        </p:nvGraphicFramePr>
        <p:xfrm>
          <a:off x="294409" y="381000"/>
          <a:ext cx="8478982" cy="557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3860640" imgH="253800" progId="Equation.DSMT4">
                  <p:embed/>
                </p:oleObj>
              </mc:Choice>
              <mc:Fallback>
                <p:oleObj name="Equation" r:id="rId3" imgW="3860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409" y="381000"/>
                        <a:ext cx="8478982" cy="557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458732"/>
              </p:ext>
            </p:extLst>
          </p:nvPr>
        </p:nvGraphicFramePr>
        <p:xfrm>
          <a:off x="214313" y="2286000"/>
          <a:ext cx="75136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4495680" imgH="533160" progId="Equation.DSMT4">
                  <p:embed/>
                </p:oleObj>
              </mc:Choice>
              <mc:Fallback>
                <p:oleObj name="Equation" r:id="rId5" imgW="4495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313" y="2286000"/>
                        <a:ext cx="7513637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43448"/>
              </p:ext>
            </p:extLst>
          </p:nvPr>
        </p:nvGraphicFramePr>
        <p:xfrm>
          <a:off x="329045" y="4009890"/>
          <a:ext cx="1909763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7" imgW="1143000" imgH="482400" progId="Equation.DSMT4">
                  <p:embed/>
                </p:oleObj>
              </mc:Choice>
              <mc:Fallback>
                <p:oleObj name="Equation" r:id="rId7" imgW="114300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9045" y="4009890"/>
                        <a:ext cx="1909763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62000" y="5410200"/>
            <a:ext cx="7848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của hạt nhân được coi là khối lượng của nguyên tử</a:t>
            </a:r>
          </a:p>
        </p:txBody>
      </p:sp>
    </p:spTree>
    <p:extLst>
      <p:ext uri="{BB962C8B-B14F-4D97-AF65-F5344CB8AC3E}">
        <p14:creationId xmlns:p14="http://schemas.microsoft.com/office/powerpoint/2010/main" val="825118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6927" y="0"/>
            <a:ext cx="9144000" cy="838200"/>
            <a:chOff x="-6927" y="0"/>
            <a:chExt cx="9144000" cy="838200"/>
          </a:xfrm>
        </p:grpSpPr>
        <p:sp>
          <p:nvSpPr>
            <p:cNvPr id="5" name="Rectangle 4"/>
            <p:cNvSpPr/>
            <p:nvPr/>
          </p:nvSpPr>
          <p:spPr>
            <a:xfrm>
              <a:off x="-6927" y="0"/>
              <a:ext cx="9144000" cy="838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152400"/>
              <a:ext cx="505939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I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ạt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hân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ử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36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1" name="Cloud 10"/>
          <p:cNvSpPr/>
          <p:nvPr/>
        </p:nvSpPr>
        <p:spPr>
          <a:xfrm>
            <a:off x="1253836" y="2438400"/>
            <a:ext cx="6629400" cy="2826327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ồm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a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ạt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proton,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ơtron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electron.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ậy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hối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?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55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6927" y="0"/>
            <a:ext cx="9144000" cy="83820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52400"/>
            <a:ext cx="50593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 </a:t>
            </a:r>
            <a:r>
              <a:rPr lang="en-US" sz="3600" b="1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ạt</a:t>
            </a:r>
            <a:r>
              <a:rPr lang="en-US" sz="36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36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6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36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3600" b="1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352799"/>
            <a:ext cx="5479516" cy="3468469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2895600" y="1080655"/>
            <a:ext cx="5105400" cy="16764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ạt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,n,e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ơ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ồ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acbon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ưa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?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35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9" name="Oval 5"/>
          <p:cNvSpPr>
            <a:spLocks noChangeArrowheads="1"/>
          </p:cNvSpPr>
          <p:nvPr/>
        </p:nvSpPr>
        <p:spPr bwMode="auto">
          <a:xfrm>
            <a:off x="971550" y="1643063"/>
            <a:ext cx="2160588" cy="2160587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5991" name="Oval 7"/>
          <p:cNvSpPr>
            <a:spLocks noChangeArrowheads="1"/>
          </p:cNvSpPr>
          <p:nvPr/>
        </p:nvSpPr>
        <p:spPr bwMode="auto">
          <a:xfrm>
            <a:off x="1806575" y="2447925"/>
            <a:ext cx="468313" cy="4683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5992" name="Oval 8"/>
          <p:cNvSpPr>
            <a:spLocks noChangeArrowheads="1"/>
          </p:cNvSpPr>
          <p:nvPr/>
        </p:nvSpPr>
        <p:spPr bwMode="auto">
          <a:xfrm>
            <a:off x="1114425" y="1917700"/>
            <a:ext cx="215900" cy="2159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66FF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5993" name="Oval 9"/>
          <p:cNvSpPr>
            <a:spLocks noChangeArrowheads="1"/>
          </p:cNvSpPr>
          <p:nvPr/>
        </p:nvSpPr>
        <p:spPr bwMode="auto">
          <a:xfrm>
            <a:off x="4859338" y="1614488"/>
            <a:ext cx="2160587" cy="2160587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5994" name="Oval 10"/>
          <p:cNvSpPr>
            <a:spLocks noChangeArrowheads="1"/>
          </p:cNvSpPr>
          <p:nvPr/>
        </p:nvSpPr>
        <p:spPr bwMode="auto">
          <a:xfrm>
            <a:off x="5534025" y="2292350"/>
            <a:ext cx="792163" cy="792163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5995" name="Oval 11"/>
          <p:cNvSpPr>
            <a:spLocks noChangeArrowheads="1"/>
          </p:cNvSpPr>
          <p:nvPr/>
        </p:nvSpPr>
        <p:spPr bwMode="auto">
          <a:xfrm>
            <a:off x="5665788" y="2305050"/>
            <a:ext cx="395287" cy="3952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5996" name="Oval 12"/>
          <p:cNvSpPr>
            <a:spLocks noChangeArrowheads="1"/>
          </p:cNvSpPr>
          <p:nvPr/>
        </p:nvSpPr>
        <p:spPr bwMode="auto">
          <a:xfrm>
            <a:off x="5002213" y="1889125"/>
            <a:ext cx="215900" cy="215900"/>
          </a:xfrm>
          <a:prstGeom prst="ellipse">
            <a:avLst/>
          </a:prstGeom>
          <a:solidFill>
            <a:srgbClr val="00FF00"/>
          </a:solidFill>
          <a:ln w="9525">
            <a:solidFill>
              <a:srgbClr val="66FF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5997" name="Oval 13"/>
          <p:cNvSpPr>
            <a:spLocks noChangeArrowheads="1"/>
          </p:cNvSpPr>
          <p:nvPr/>
        </p:nvSpPr>
        <p:spPr bwMode="auto">
          <a:xfrm>
            <a:off x="5781675" y="2693988"/>
            <a:ext cx="360363" cy="360362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5998" name="Text Box 14"/>
          <p:cNvSpPr txBox="1">
            <a:spLocks noChangeArrowheads="1"/>
          </p:cNvSpPr>
          <p:nvPr/>
        </p:nvSpPr>
        <p:spPr bwMode="auto">
          <a:xfrm>
            <a:off x="395288" y="765175"/>
            <a:ext cx="41036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3200" dirty="0">
                <a:solidFill>
                  <a:srgbClr val="00B050"/>
                </a:solidFill>
                <a:latin typeface="+mn-lt"/>
                <a:cs typeface="Times New Roman" pitchFamily="18" charset="0"/>
              </a:rPr>
              <a:t>Có sơ đồ nguyên tử: </a:t>
            </a:r>
          </a:p>
        </p:txBody>
      </p:sp>
      <p:sp>
        <p:nvSpPr>
          <p:cNvPr id="425999" name="Text Box 15"/>
          <p:cNvSpPr txBox="1">
            <a:spLocks noChangeArrowheads="1"/>
          </p:cNvSpPr>
          <p:nvPr/>
        </p:nvSpPr>
        <p:spPr bwMode="auto">
          <a:xfrm>
            <a:off x="1416050" y="4248150"/>
            <a:ext cx="1293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>
                <a:latin typeface="Times New Roman" pitchFamily="18" charset="0"/>
                <a:cs typeface="Times New Roman" pitchFamily="18" charset="0"/>
              </a:rPr>
              <a:t>Hiđro</a:t>
            </a:r>
          </a:p>
        </p:txBody>
      </p:sp>
      <p:sp>
        <p:nvSpPr>
          <p:cNvPr id="426000" name="Text Box 16"/>
          <p:cNvSpPr txBox="1">
            <a:spLocks noChangeArrowheads="1"/>
          </p:cNvSpPr>
          <p:nvPr/>
        </p:nvSpPr>
        <p:spPr bwMode="auto">
          <a:xfrm>
            <a:off x="5378450" y="4276725"/>
            <a:ext cx="1108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>
                <a:latin typeface="Times New Roman" pitchFamily="18" charset="0"/>
                <a:cs typeface="Times New Roman" pitchFamily="18" charset="0"/>
              </a:rPr>
              <a:t>Đơteri</a:t>
            </a:r>
          </a:p>
        </p:txBody>
      </p:sp>
      <p:sp>
        <p:nvSpPr>
          <p:cNvPr id="426001" name="Text Box 17"/>
          <p:cNvSpPr txBox="1">
            <a:spLocks noChangeArrowheads="1"/>
          </p:cNvSpPr>
          <p:nvPr/>
        </p:nvSpPr>
        <p:spPr bwMode="auto">
          <a:xfrm>
            <a:off x="2108200" y="4941888"/>
            <a:ext cx="4119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    là proton,      là nơtron</a:t>
            </a:r>
          </a:p>
        </p:txBody>
      </p:sp>
      <p:sp>
        <p:nvSpPr>
          <p:cNvPr id="426002" name="Oval 18"/>
          <p:cNvSpPr>
            <a:spLocks noChangeArrowheads="1"/>
          </p:cNvSpPr>
          <p:nvPr/>
        </p:nvSpPr>
        <p:spPr bwMode="auto">
          <a:xfrm>
            <a:off x="2309813" y="5100638"/>
            <a:ext cx="252412" cy="2524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6005" name="Oval 21"/>
          <p:cNvSpPr>
            <a:spLocks noChangeArrowheads="1"/>
          </p:cNvSpPr>
          <p:nvPr/>
        </p:nvSpPr>
        <p:spPr bwMode="auto">
          <a:xfrm>
            <a:off x="4246563" y="5114925"/>
            <a:ext cx="252412" cy="252413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762000" y="5562600"/>
            <a:ext cx="80010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Em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xét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gì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hạt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nhân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tử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Hidro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Đơteri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?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8107836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4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26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26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42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42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42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9" grpId="0" animBg="1"/>
      <p:bldP spid="425991" grpId="0" animBg="1"/>
      <p:bldP spid="425992" grpId="0" animBg="1"/>
      <p:bldP spid="425993" grpId="0" animBg="1"/>
      <p:bldP spid="425994" grpId="0" animBg="1"/>
      <p:bldP spid="425995" grpId="0" animBg="1"/>
      <p:bldP spid="425996" grpId="0" animBg="1"/>
      <p:bldP spid="425997" grpId="0" animBg="1"/>
      <p:bldP spid="425998" grpId="0"/>
      <p:bldP spid="425999" grpId="0"/>
      <p:bldP spid="426000" grpId="0"/>
      <p:bldP spid="426001" grpId="0"/>
      <p:bldP spid="426002" grpId="0" animBg="1"/>
      <p:bldP spid="426005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0" y="1123950"/>
            <a:ext cx="2819400" cy="857250"/>
          </a:xfrm>
        </p:spPr>
        <p:txBody>
          <a:bodyPr/>
          <a:lstStyle/>
          <a:p>
            <a:r>
              <a:rPr lang="vi-V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ng cố</a:t>
            </a:r>
          </a:p>
        </p:txBody>
      </p:sp>
      <p:sp>
        <p:nvSpPr>
          <p:cNvPr id="3" name="Oval 2"/>
          <p:cNvSpPr/>
          <p:nvPr/>
        </p:nvSpPr>
        <p:spPr>
          <a:xfrm>
            <a:off x="4495800" y="3056186"/>
            <a:ext cx="533400" cy="4572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38200" y="2209801"/>
            <a:ext cx="5715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 i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600" b="1" i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vi-VN" sz="2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ạt </a:t>
            </a:r>
            <a:r>
              <a:rPr lang="vi-VN" sz="26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không mang điện</a:t>
            </a:r>
            <a:r>
              <a:rPr lang="vi-VN" sz="2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trong nguyên tử là:</a:t>
            </a:r>
            <a:endParaRPr lang="en-US" sz="2600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vi-VN" sz="26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proton.  		</a:t>
            </a:r>
            <a:r>
              <a:rPr lang="vi-VN" sz="26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nơtron.  		</a:t>
            </a:r>
            <a:r>
              <a:rPr lang="vi-VN" sz="26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electron.  		</a:t>
            </a:r>
            <a:r>
              <a:rPr lang="vi-VN" sz="26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hạt nhân. </a:t>
            </a:r>
          </a:p>
        </p:txBody>
      </p:sp>
    </p:spTree>
    <p:extLst>
      <p:ext uri="{BB962C8B-B14F-4D97-AF65-F5344CB8AC3E}">
        <p14:creationId xmlns:p14="http://schemas.microsoft.com/office/powerpoint/2010/main" val="170289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0" y="1123950"/>
            <a:ext cx="2819400" cy="857250"/>
          </a:xfrm>
        </p:spPr>
        <p:txBody>
          <a:bodyPr/>
          <a:lstStyle/>
          <a:p>
            <a:r>
              <a:rPr lang="vi-V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ng cố</a:t>
            </a:r>
          </a:p>
        </p:txBody>
      </p:sp>
      <p:sp>
        <p:nvSpPr>
          <p:cNvPr id="4" name="Oval 3"/>
          <p:cNvSpPr/>
          <p:nvPr/>
        </p:nvSpPr>
        <p:spPr>
          <a:xfrm>
            <a:off x="1752600" y="2667000"/>
            <a:ext cx="609600" cy="5334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90600" y="2250519"/>
            <a:ext cx="70104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 i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âu 2</a:t>
            </a:r>
            <a:r>
              <a:rPr lang="vi-VN" sz="2600" b="1" i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6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vi-VN" sz="26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ạt mang điện</a:t>
            </a:r>
            <a:r>
              <a:rPr lang="vi-VN" sz="2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trong nguyên tử là:</a:t>
            </a:r>
          </a:p>
          <a:p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6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proton và electron.  				</a:t>
            </a:r>
          </a:p>
          <a:p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6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electron và nơtron.  </a:t>
            </a:r>
          </a:p>
          <a:p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6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electron, proton và nơtron.  			</a:t>
            </a:r>
          </a:p>
          <a:p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6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proton và nơtron.    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1432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059362"/>
          </a:xfrm>
        </p:spPr>
        <p:txBody>
          <a:bodyPr>
            <a:normAutofit/>
          </a:bodyPr>
          <a:lstStyle/>
          <a:p>
            <a:r>
              <a:rPr lang="vi-VN" b="1"/>
              <a:t>Bài </a:t>
            </a:r>
            <a:r>
              <a:rPr lang="en-US" b="1" smtClean="0"/>
              <a:t>3</a:t>
            </a:r>
            <a:r>
              <a:rPr lang="vi-VN" b="1" smtClean="0"/>
              <a:t>:</a:t>
            </a:r>
            <a:r>
              <a:rPr lang="vi-VN"/>
              <a:t> Nguyên tử A có tổng số hạt là 52, trong đó số hạt mang điện nhiều hơn số hạt không mang điện là 16. Tính số hạt từng loại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165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13673"/>
              </p:ext>
            </p:extLst>
          </p:nvPr>
        </p:nvGraphicFramePr>
        <p:xfrm>
          <a:off x="685799" y="609600"/>
          <a:ext cx="7169889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3022560" imgH="2184120" progId="Equation.DSMT4">
                  <p:embed/>
                </p:oleObj>
              </mc:Choice>
              <mc:Fallback>
                <p:oleObj name="Equation" r:id="rId3" imgW="302256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799" y="609600"/>
                        <a:ext cx="7169889" cy="518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11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07950" y="144463"/>
            <a:ext cx="2970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 u="sng" dirty="0">
                <a:solidFill>
                  <a:srgbClr val="009900"/>
                </a:solidFill>
                <a:latin typeface="Times New Roman" pitchFamily="18" charset="0"/>
              </a:rPr>
              <a:t>B</a:t>
            </a:r>
            <a:r>
              <a:rPr lang="vi-VN" sz="3200" b="1" u="sng" dirty="0">
                <a:solidFill>
                  <a:srgbClr val="009900"/>
                </a:solidFill>
                <a:latin typeface="Times New Roman" pitchFamily="18" charset="0"/>
              </a:rPr>
              <a:t>ÀI</a:t>
            </a:r>
            <a:r>
              <a:rPr lang="en-US" sz="3200" b="1" u="sng" dirty="0">
                <a:solidFill>
                  <a:srgbClr val="009900"/>
                </a:solidFill>
                <a:latin typeface="Times New Roman" pitchFamily="18" charset="0"/>
              </a:rPr>
              <a:t> V</a:t>
            </a:r>
            <a:r>
              <a:rPr lang="vi-VN" sz="3200" b="1" u="sng" dirty="0">
                <a:solidFill>
                  <a:srgbClr val="009900"/>
                </a:solidFill>
                <a:latin typeface="Times New Roman" pitchFamily="18" charset="0"/>
              </a:rPr>
              <a:t>Ề</a:t>
            </a:r>
            <a:r>
              <a:rPr lang="en-US" sz="3200" b="1" u="sng" dirty="0">
                <a:solidFill>
                  <a:srgbClr val="009900"/>
                </a:solidFill>
                <a:latin typeface="Times New Roman" pitchFamily="18" charset="0"/>
              </a:rPr>
              <a:t> NH</a:t>
            </a:r>
            <a:r>
              <a:rPr lang="vi-VN" sz="3200" b="1" u="sng" dirty="0">
                <a:solidFill>
                  <a:srgbClr val="009900"/>
                </a:solidFill>
                <a:latin typeface="Times New Roman" pitchFamily="18" charset="0"/>
              </a:rPr>
              <a:t>À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827088" y="1054100"/>
            <a:ext cx="567213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- B</a:t>
            </a:r>
            <a:r>
              <a:rPr lang="vi-VN">
                <a:latin typeface="Times New Roman" pitchFamily="18" charset="0"/>
              </a:rPr>
              <a:t>ài</a:t>
            </a:r>
            <a:r>
              <a:rPr lang="en-US">
                <a:latin typeface="Times New Roman" pitchFamily="18" charset="0"/>
              </a:rPr>
              <a:t> </a:t>
            </a:r>
            <a:r>
              <a:rPr lang="en-US" smtClean="0">
                <a:latin typeface="Times New Roman" pitchFamily="18" charset="0"/>
              </a:rPr>
              <a:t>3/15 </a:t>
            </a:r>
            <a:r>
              <a:rPr lang="en-US" dirty="0">
                <a:latin typeface="Times New Roman" pitchFamily="18" charset="0"/>
              </a:rPr>
              <a:t>(SGK).</a:t>
            </a:r>
          </a:p>
          <a:p>
            <a:pPr>
              <a:spcBef>
                <a:spcPct val="50000"/>
              </a:spcBef>
            </a:pPr>
            <a:r>
              <a:rPr lang="vi-VN" smtClean="0">
                <a:latin typeface="Times New Roman" pitchFamily="18" charset="0"/>
              </a:rPr>
              <a:t>- </a:t>
            </a:r>
            <a:r>
              <a:rPr lang="vi-VN" dirty="0">
                <a:latin typeface="Times New Roman" pitchFamily="18" charset="0"/>
              </a:rPr>
              <a:t>Đọc</a:t>
            </a:r>
            <a:r>
              <a:rPr lang="en-US" dirty="0">
                <a:latin typeface="Times New Roman" pitchFamily="18" charset="0"/>
              </a:rPr>
              <a:t> b</a:t>
            </a:r>
            <a:r>
              <a:rPr lang="vi-VN" dirty="0">
                <a:latin typeface="Times New Roman" pitchFamily="18" charset="0"/>
              </a:rPr>
              <a:t>à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vi-VN" dirty="0">
                <a:latin typeface="Times New Roman" pitchFamily="18" charset="0"/>
              </a:rPr>
              <a:t>đọc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h</a:t>
            </a:r>
            <a:r>
              <a:rPr lang="vi-VN" dirty="0">
                <a:latin typeface="Times New Roman" pitchFamily="18" charset="0"/>
              </a:rPr>
              <a:t>êm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rang</a:t>
            </a:r>
            <a:r>
              <a:rPr lang="en-US" dirty="0">
                <a:latin typeface="Times New Roman" pitchFamily="18" charset="0"/>
              </a:rPr>
              <a:t> 16 SGK</a:t>
            </a:r>
            <a:r>
              <a:rPr lang="vi-VN" dirty="0"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vi-VN" dirty="0">
                <a:latin typeface="Times New Roman" pitchFamily="18" charset="0"/>
              </a:rPr>
              <a:t>- Xem trước bài : Nguyên tố hoá học.</a:t>
            </a:r>
            <a:r>
              <a:rPr lang="en-US" dirty="0">
                <a:latin typeface="Times New Roman" pitchFamily="18" charset="0"/>
              </a:rPr>
              <a:t>`</a:t>
            </a:r>
            <a:endParaRPr lang="vi-VN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6630685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500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500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500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666998" y="304800"/>
            <a:ext cx="3886201" cy="9144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err="1" smtClean="0">
                <a:ln w="3155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Nguyên</a:t>
            </a:r>
            <a:r>
              <a:rPr lang="en-US" sz="3600" b="1" dirty="0" smtClean="0">
                <a:ln w="3155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 </a:t>
            </a:r>
            <a:r>
              <a:rPr lang="en-US" sz="3600" b="1" dirty="0" err="1" smtClean="0">
                <a:ln w="3155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tử</a:t>
            </a:r>
            <a:r>
              <a:rPr lang="en-US" sz="3600" b="1" dirty="0" smtClean="0">
                <a:ln w="3155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 </a:t>
            </a:r>
            <a:endParaRPr lang="en-US" sz="3600" b="1" dirty="0">
              <a:ln w="31550" cmpd="sng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1219197" y="1447800"/>
            <a:ext cx="1174080" cy="1677255"/>
          </a:xfrm>
          <a:custGeom>
            <a:avLst/>
            <a:gdLst>
              <a:gd name="connsiteX0" fmla="*/ 0 w 1677255"/>
              <a:gd name="connsiteY0" fmla="*/ 0 h 1174079"/>
              <a:gd name="connsiteX1" fmla="*/ 1090216 w 1677255"/>
              <a:gd name="connsiteY1" fmla="*/ 0 h 1174079"/>
              <a:gd name="connsiteX2" fmla="*/ 1677255 w 1677255"/>
              <a:gd name="connsiteY2" fmla="*/ 587040 h 1174079"/>
              <a:gd name="connsiteX3" fmla="*/ 1090216 w 1677255"/>
              <a:gd name="connsiteY3" fmla="*/ 1174079 h 1174079"/>
              <a:gd name="connsiteX4" fmla="*/ 0 w 1677255"/>
              <a:gd name="connsiteY4" fmla="*/ 1174079 h 1174079"/>
              <a:gd name="connsiteX5" fmla="*/ 587040 w 1677255"/>
              <a:gd name="connsiteY5" fmla="*/ 587040 h 1174079"/>
              <a:gd name="connsiteX6" fmla="*/ 0 w 1677255"/>
              <a:gd name="connsiteY6" fmla="*/ 0 h 1174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77255" h="1174079">
                <a:moveTo>
                  <a:pt x="1677255" y="0"/>
                </a:moveTo>
                <a:lnTo>
                  <a:pt x="1677255" y="763152"/>
                </a:lnTo>
                <a:lnTo>
                  <a:pt x="838627" y="1174079"/>
                </a:lnTo>
                <a:lnTo>
                  <a:pt x="0" y="763152"/>
                </a:lnTo>
                <a:lnTo>
                  <a:pt x="0" y="0"/>
                </a:lnTo>
                <a:lnTo>
                  <a:pt x="838627" y="410928"/>
                </a:lnTo>
                <a:lnTo>
                  <a:pt x="1677255" y="0"/>
                </a:ln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0957" tIns="607995" rIns="20954" bIns="607994" numCol="1" spcCol="1270" anchor="ctr" anchorCtr="0">
            <a:noAutofit/>
          </a:bodyPr>
          <a:lstStyle/>
          <a:p>
            <a:pPr lvl="0" algn="ctr" defTabSz="1466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300" b="1" kern="1200" dirty="0" smtClean="0">
                <a:solidFill>
                  <a:srgbClr val="FF0000"/>
                </a:solidFill>
              </a:rPr>
              <a:t>I</a:t>
            </a:r>
            <a:endParaRPr lang="en-US" sz="3300" kern="1200" dirty="0">
              <a:solidFill>
                <a:srgbClr val="FF0000"/>
              </a:solidFill>
            </a:endParaRPr>
          </a:p>
        </p:txBody>
      </p:sp>
      <p:sp>
        <p:nvSpPr>
          <p:cNvPr id="9" name="Freeform 8">
            <a:hlinkClick r:id="rId3" action="ppaction://hlinksldjump"/>
          </p:cNvPr>
          <p:cNvSpPr/>
          <p:nvPr/>
        </p:nvSpPr>
        <p:spPr>
          <a:xfrm>
            <a:off x="2393277" y="1449310"/>
            <a:ext cx="5607720" cy="1090218"/>
          </a:xfrm>
          <a:custGeom>
            <a:avLst/>
            <a:gdLst>
              <a:gd name="connsiteX0" fmla="*/ 181706 w 1090216"/>
              <a:gd name="connsiteY0" fmla="*/ 0 h 5607720"/>
              <a:gd name="connsiteX1" fmla="*/ 908510 w 1090216"/>
              <a:gd name="connsiteY1" fmla="*/ 0 h 5607720"/>
              <a:gd name="connsiteX2" fmla="*/ 1090216 w 1090216"/>
              <a:gd name="connsiteY2" fmla="*/ 181706 h 5607720"/>
              <a:gd name="connsiteX3" fmla="*/ 1090216 w 1090216"/>
              <a:gd name="connsiteY3" fmla="*/ 5607720 h 5607720"/>
              <a:gd name="connsiteX4" fmla="*/ 1090216 w 1090216"/>
              <a:gd name="connsiteY4" fmla="*/ 5607720 h 5607720"/>
              <a:gd name="connsiteX5" fmla="*/ 0 w 1090216"/>
              <a:gd name="connsiteY5" fmla="*/ 5607720 h 5607720"/>
              <a:gd name="connsiteX6" fmla="*/ 0 w 1090216"/>
              <a:gd name="connsiteY6" fmla="*/ 5607720 h 5607720"/>
              <a:gd name="connsiteX7" fmla="*/ 0 w 1090216"/>
              <a:gd name="connsiteY7" fmla="*/ 181706 h 5607720"/>
              <a:gd name="connsiteX8" fmla="*/ 181706 w 1090216"/>
              <a:gd name="connsiteY8" fmla="*/ 0 h 5607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90216" h="5607720">
                <a:moveTo>
                  <a:pt x="1090216" y="934639"/>
                </a:moveTo>
                <a:lnTo>
                  <a:pt x="1090216" y="4673081"/>
                </a:lnTo>
                <a:cubicBezTo>
                  <a:pt x="1090216" y="5189264"/>
                  <a:pt x="1074400" y="5607717"/>
                  <a:pt x="1054890" y="5607717"/>
                </a:cubicBezTo>
                <a:lnTo>
                  <a:pt x="0" y="5607717"/>
                </a:lnTo>
                <a:lnTo>
                  <a:pt x="0" y="5607717"/>
                </a:lnTo>
                <a:lnTo>
                  <a:pt x="0" y="3"/>
                </a:lnTo>
                <a:lnTo>
                  <a:pt x="0" y="3"/>
                </a:lnTo>
                <a:lnTo>
                  <a:pt x="1054890" y="3"/>
                </a:lnTo>
                <a:cubicBezTo>
                  <a:pt x="1074400" y="3"/>
                  <a:pt x="1090216" y="418456"/>
                  <a:pt x="1090216" y="934639"/>
                </a:cubicBezTo>
                <a:close/>
              </a:path>
            </a:pathLst>
          </a:cu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20040" tIns="81796" rIns="81795" bIns="81796" numCol="1" spcCol="1270" anchor="ctr" anchorCtr="0">
            <a:noAutofit/>
          </a:bodyPr>
          <a:lstStyle/>
          <a:p>
            <a:pPr marL="285750" lvl="1" indent="-285750" algn="l" defTabSz="20002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en-US" sz="4500" b="1" kern="1200" dirty="0" smtClean="0">
                <a:solidFill>
                  <a:srgbClr val="FFFF00"/>
                </a:solidFill>
              </a:rPr>
              <a:t> </a:t>
            </a:r>
            <a:r>
              <a:rPr lang="en-US" sz="4500" b="1" kern="1200" dirty="0" err="1" smtClean="0">
                <a:solidFill>
                  <a:srgbClr val="FF0000"/>
                </a:solidFill>
              </a:rPr>
              <a:t>Nguyên</a:t>
            </a:r>
            <a:r>
              <a:rPr lang="en-US" sz="4500" b="1" kern="1200" dirty="0" smtClean="0">
                <a:solidFill>
                  <a:srgbClr val="FF0000"/>
                </a:solidFill>
              </a:rPr>
              <a:t> </a:t>
            </a:r>
            <a:r>
              <a:rPr lang="en-US" sz="4500" b="1" kern="1200" dirty="0" err="1" smtClean="0">
                <a:solidFill>
                  <a:srgbClr val="FF0000"/>
                </a:solidFill>
              </a:rPr>
              <a:t>tử</a:t>
            </a:r>
            <a:r>
              <a:rPr lang="en-US" sz="4500" b="1" kern="1200" dirty="0" smtClean="0">
                <a:solidFill>
                  <a:srgbClr val="FF0000"/>
                </a:solidFill>
              </a:rPr>
              <a:t> </a:t>
            </a:r>
            <a:r>
              <a:rPr lang="en-US" sz="4500" b="1" kern="1200" dirty="0" err="1" smtClean="0">
                <a:solidFill>
                  <a:srgbClr val="FF0000"/>
                </a:solidFill>
              </a:rPr>
              <a:t>là</a:t>
            </a:r>
            <a:r>
              <a:rPr lang="en-US" sz="4500" b="1" kern="1200" dirty="0" smtClean="0">
                <a:solidFill>
                  <a:srgbClr val="FF0000"/>
                </a:solidFill>
              </a:rPr>
              <a:t> </a:t>
            </a:r>
            <a:r>
              <a:rPr lang="en-US" sz="4500" b="1" kern="1200" dirty="0" err="1" smtClean="0">
                <a:solidFill>
                  <a:srgbClr val="FF0000"/>
                </a:solidFill>
              </a:rPr>
              <a:t>gì</a:t>
            </a:r>
            <a:endParaRPr lang="en-US" sz="4500" kern="1200" dirty="0">
              <a:solidFill>
                <a:srgbClr val="FF0000"/>
              </a:solidFill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1219197" y="2933272"/>
            <a:ext cx="1174080" cy="1677255"/>
          </a:xfrm>
          <a:custGeom>
            <a:avLst/>
            <a:gdLst>
              <a:gd name="connsiteX0" fmla="*/ 0 w 1677255"/>
              <a:gd name="connsiteY0" fmla="*/ 0 h 1174079"/>
              <a:gd name="connsiteX1" fmla="*/ 1090216 w 1677255"/>
              <a:gd name="connsiteY1" fmla="*/ 0 h 1174079"/>
              <a:gd name="connsiteX2" fmla="*/ 1677255 w 1677255"/>
              <a:gd name="connsiteY2" fmla="*/ 587040 h 1174079"/>
              <a:gd name="connsiteX3" fmla="*/ 1090216 w 1677255"/>
              <a:gd name="connsiteY3" fmla="*/ 1174079 h 1174079"/>
              <a:gd name="connsiteX4" fmla="*/ 0 w 1677255"/>
              <a:gd name="connsiteY4" fmla="*/ 1174079 h 1174079"/>
              <a:gd name="connsiteX5" fmla="*/ 587040 w 1677255"/>
              <a:gd name="connsiteY5" fmla="*/ 587040 h 1174079"/>
              <a:gd name="connsiteX6" fmla="*/ 0 w 1677255"/>
              <a:gd name="connsiteY6" fmla="*/ 0 h 1174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77255" h="1174079">
                <a:moveTo>
                  <a:pt x="1677255" y="0"/>
                </a:moveTo>
                <a:lnTo>
                  <a:pt x="1677255" y="763152"/>
                </a:lnTo>
                <a:lnTo>
                  <a:pt x="838627" y="1174079"/>
                </a:lnTo>
                <a:lnTo>
                  <a:pt x="0" y="763152"/>
                </a:lnTo>
                <a:lnTo>
                  <a:pt x="0" y="0"/>
                </a:lnTo>
                <a:lnTo>
                  <a:pt x="838627" y="410928"/>
                </a:lnTo>
                <a:lnTo>
                  <a:pt x="1677255" y="0"/>
                </a:lnTo>
                <a:close/>
              </a:path>
            </a:pathLst>
          </a:custGeom>
        </p:spPr>
        <p:style>
          <a:lnRef idx="2">
            <a:schemeClr val="accent5">
              <a:hueOff val="-4966938"/>
              <a:satOff val="19906"/>
              <a:lumOff val="4314"/>
              <a:alphaOff val="0"/>
            </a:schemeClr>
          </a:lnRef>
          <a:fillRef idx="1">
            <a:schemeClr val="accent5">
              <a:hueOff val="-4966938"/>
              <a:satOff val="19906"/>
              <a:lumOff val="4314"/>
              <a:alphaOff val="0"/>
            </a:schemeClr>
          </a:fillRef>
          <a:effectRef idx="0">
            <a:schemeClr val="accent5">
              <a:hueOff val="-4966938"/>
              <a:satOff val="19906"/>
              <a:lumOff val="431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0957" tIns="607995" rIns="20954" bIns="607994" numCol="1" spcCol="1270" anchor="ctr" anchorCtr="0">
            <a:noAutofit/>
          </a:bodyPr>
          <a:lstStyle/>
          <a:p>
            <a:pPr lvl="0" algn="ctr" defTabSz="1466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300" b="1" kern="1200" dirty="0" smtClean="0">
                <a:solidFill>
                  <a:srgbClr val="FF0000"/>
                </a:solidFill>
              </a:rPr>
              <a:t>II</a:t>
            </a:r>
            <a:endParaRPr lang="en-US" sz="3300" kern="1200" dirty="0">
              <a:solidFill>
                <a:srgbClr val="FF0000"/>
              </a:solidFill>
            </a:endParaRPr>
          </a:p>
        </p:txBody>
      </p:sp>
      <p:sp>
        <p:nvSpPr>
          <p:cNvPr id="19" name="Freeform 18">
            <a:hlinkClick r:id="rId4" action="ppaction://hlinksldjump"/>
          </p:cNvPr>
          <p:cNvSpPr/>
          <p:nvPr/>
        </p:nvSpPr>
        <p:spPr>
          <a:xfrm>
            <a:off x="2393277" y="2933272"/>
            <a:ext cx="5607720" cy="1090217"/>
          </a:xfrm>
          <a:custGeom>
            <a:avLst/>
            <a:gdLst>
              <a:gd name="connsiteX0" fmla="*/ 181706 w 1090216"/>
              <a:gd name="connsiteY0" fmla="*/ 0 h 5607720"/>
              <a:gd name="connsiteX1" fmla="*/ 908510 w 1090216"/>
              <a:gd name="connsiteY1" fmla="*/ 0 h 5607720"/>
              <a:gd name="connsiteX2" fmla="*/ 1090216 w 1090216"/>
              <a:gd name="connsiteY2" fmla="*/ 181706 h 5607720"/>
              <a:gd name="connsiteX3" fmla="*/ 1090216 w 1090216"/>
              <a:gd name="connsiteY3" fmla="*/ 5607720 h 5607720"/>
              <a:gd name="connsiteX4" fmla="*/ 1090216 w 1090216"/>
              <a:gd name="connsiteY4" fmla="*/ 5607720 h 5607720"/>
              <a:gd name="connsiteX5" fmla="*/ 0 w 1090216"/>
              <a:gd name="connsiteY5" fmla="*/ 5607720 h 5607720"/>
              <a:gd name="connsiteX6" fmla="*/ 0 w 1090216"/>
              <a:gd name="connsiteY6" fmla="*/ 5607720 h 5607720"/>
              <a:gd name="connsiteX7" fmla="*/ 0 w 1090216"/>
              <a:gd name="connsiteY7" fmla="*/ 181706 h 5607720"/>
              <a:gd name="connsiteX8" fmla="*/ 181706 w 1090216"/>
              <a:gd name="connsiteY8" fmla="*/ 0 h 5607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90216" h="5607720">
                <a:moveTo>
                  <a:pt x="1090216" y="934639"/>
                </a:moveTo>
                <a:lnTo>
                  <a:pt x="1090216" y="4673081"/>
                </a:lnTo>
                <a:cubicBezTo>
                  <a:pt x="1090216" y="5189264"/>
                  <a:pt x="1074400" y="5607717"/>
                  <a:pt x="1054890" y="5607717"/>
                </a:cubicBezTo>
                <a:lnTo>
                  <a:pt x="0" y="5607717"/>
                </a:lnTo>
                <a:lnTo>
                  <a:pt x="0" y="5607717"/>
                </a:lnTo>
                <a:lnTo>
                  <a:pt x="0" y="3"/>
                </a:lnTo>
                <a:lnTo>
                  <a:pt x="0" y="3"/>
                </a:lnTo>
                <a:lnTo>
                  <a:pt x="1054890" y="3"/>
                </a:lnTo>
                <a:cubicBezTo>
                  <a:pt x="1074400" y="3"/>
                  <a:pt x="1090216" y="418456"/>
                  <a:pt x="1090216" y="934639"/>
                </a:cubicBezTo>
                <a:close/>
              </a:path>
            </a:pathLst>
          </a:custGeom>
        </p:spPr>
        <p:style>
          <a:lnRef idx="2">
            <a:schemeClr val="accent5">
              <a:hueOff val="-4966938"/>
              <a:satOff val="19906"/>
              <a:lumOff val="4314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20040" tIns="81795" rIns="81795" bIns="81796" numCol="1" spcCol="1270" anchor="ctr" anchorCtr="0">
            <a:noAutofit/>
          </a:bodyPr>
          <a:lstStyle/>
          <a:p>
            <a:pPr marL="285750" lvl="1" indent="-285750" algn="l" defTabSz="20002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vi-VN" sz="4500" b="1" kern="1200" dirty="0" smtClean="0">
                <a:solidFill>
                  <a:srgbClr val="FFFF00"/>
                </a:solidFill>
              </a:rPr>
              <a:t> </a:t>
            </a:r>
            <a:r>
              <a:rPr lang="en-US" sz="4500" b="1" kern="1200" dirty="0" err="1" smtClean="0">
                <a:solidFill>
                  <a:srgbClr val="FF0000"/>
                </a:solidFill>
              </a:rPr>
              <a:t>Hạt</a:t>
            </a:r>
            <a:r>
              <a:rPr lang="en-US" sz="4500" b="1" kern="1200" dirty="0" smtClean="0">
                <a:solidFill>
                  <a:srgbClr val="FF0000"/>
                </a:solidFill>
              </a:rPr>
              <a:t> </a:t>
            </a:r>
            <a:r>
              <a:rPr lang="en-US" sz="4500" b="1" kern="1200" dirty="0" err="1" smtClean="0">
                <a:solidFill>
                  <a:srgbClr val="FF0000"/>
                </a:solidFill>
              </a:rPr>
              <a:t>nhân</a:t>
            </a:r>
            <a:r>
              <a:rPr lang="en-US" sz="4500" b="1" kern="1200" dirty="0" smtClean="0">
                <a:solidFill>
                  <a:srgbClr val="FF0000"/>
                </a:solidFill>
              </a:rPr>
              <a:t> </a:t>
            </a:r>
            <a:r>
              <a:rPr lang="en-US" sz="4500" b="1" kern="1200" dirty="0" err="1" smtClean="0">
                <a:solidFill>
                  <a:srgbClr val="FF0000"/>
                </a:solidFill>
              </a:rPr>
              <a:t>nguyên</a:t>
            </a:r>
            <a:r>
              <a:rPr lang="en-US" sz="4500" b="1" kern="1200" dirty="0" smtClean="0">
                <a:solidFill>
                  <a:srgbClr val="FF0000"/>
                </a:solidFill>
              </a:rPr>
              <a:t> </a:t>
            </a:r>
            <a:r>
              <a:rPr lang="en-US" sz="4500" b="1" kern="1200" dirty="0" err="1" smtClean="0">
                <a:solidFill>
                  <a:srgbClr val="FF0000"/>
                </a:solidFill>
              </a:rPr>
              <a:t>tử</a:t>
            </a:r>
            <a:endParaRPr lang="en-US" sz="4500" kern="1200" dirty="0">
              <a:solidFill>
                <a:srgbClr val="FF0000"/>
              </a:solidFill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1219197" y="4417233"/>
            <a:ext cx="1174080" cy="1677255"/>
          </a:xfrm>
          <a:custGeom>
            <a:avLst/>
            <a:gdLst>
              <a:gd name="connsiteX0" fmla="*/ 0 w 1677255"/>
              <a:gd name="connsiteY0" fmla="*/ 0 h 1174079"/>
              <a:gd name="connsiteX1" fmla="*/ 1090216 w 1677255"/>
              <a:gd name="connsiteY1" fmla="*/ 0 h 1174079"/>
              <a:gd name="connsiteX2" fmla="*/ 1677255 w 1677255"/>
              <a:gd name="connsiteY2" fmla="*/ 587040 h 1174079"/>
              <a:gd name="connsiteX3" fmla="*/ 1090216 w 1677255"/>
              <a:gd name="connsiteY3" fmla="*/ 1174079 h 1174079"/>
              <a:gd name="connsiteX4" fmla="*/ 0 w 1677255"/>
              <a:gd name="connsiteY4" fmla="*/ 1174079 h 1174079"/>
              <a:gd name="connsiteX5" fmla="*/ 587040 w 1677255"/>
              <a:gd name="connsiteY5" fmla="*/ 587040 h 1174079"/>
              <a:gd name="connsiteX6" fmla="*/ 0 w 1677255"/>
              <a:gd name="connsiteY6" fmla="*/ 0 h 1174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77255" h="1174079">
                <a:moveTo>
                  <a:pt x="1677255" y="0"/>
                </a:moveTo>
                <a:lnTo>
                  <a:pt x="1677255" y="763152"/>
                </a:lnTo>
                <a:lnTo>
                  <a:pt x="838627" y="1174079"/>
                </a:lnTo>
                <a:lnTo>
                  <a:pt x="0" y="763152"/>
                </a:lnTo>
                <a:lnTo>
                  <a:pt x="0" y="0"/>
                </a:lnTo>
                <a:lnTo>
                  <a:pt x="838627" y="410928"/>
                </a:lnTo>
                <a:lnTo>
                  <a:pt x="1677255" y="0"/>
                </a:lnTo>
                <a:close/>
              </a:path>
            </a:pathLst>
          </a:custGeom>
        </p:spPr>
        <p:style>
          <a:lnRef idx="2">
            <a:schemeClr val="accent5">
              <a:hueOff val="-9933876"/>
              <a:satOff val="39811"/>
              <a:lumOff val="8628"/>
              <a:alphaOff val="0"/>
            </a:schemeClr>
          </a:lnRef>
          <a:fillRef idx="1">
            <a:schemeClr val="accent5">
              <a:hueOff val="-9933876"/>
              <a:satOff val="39811"/>
              <a:lumOff val="8628"/>
              <a:alphaOff val="0"/>
            </a:schemeClr>
          </a:fillRef>
          <a:effectRef idx="0">
            <a:schemeClr val="accent5">
              <a:hueOff val="-9933876"/>
              <a:satOff val="39811"/>
              <a:lumOff val="862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0957" tIns="607995" rIns="20954" bIns="607994" numCol="1" spcCol="1270" anchor="ctr" anchorCtr="0">
            <a:noAutofit/>
          </a:bodyPr>
          <a:lstStyle/>
          <a:p>
            <a:pPr lvl="0" algn="ctr" defTabSz="1466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300" b="1" kern="1200" dirty="0" smtClean="0">
                <a:solidFill>
                  <a:srgbClr val="FF0000"/>
                </a:solidFill>
              </a:rPr>
              <a:t>III</a:t>
            </a:r>
            <a:endParaRPr lang="en-US" sz="3300" kern="1200" dirty="0">
              <a:solidFill>
                <a:srgbClr val="FF0000"/>
              </a:solidFill>
            </a:endParaRPr>
          </a:p>
        </p:txBody>
      </p:sp>
      <p:sp>
        <p:nvSpPr>
          <p:cNvPr id="21" name="Freeform 20">
            <a:hlinkClick r:id="rId5" action="ppaction://hlinksldjump"/>
          </p:cNvPr>
          <p:cNvSpPr/>
          <p:nvPr/>
        </p:nvSpPr>
        <p:spPr>
          <a:xfrm>
            <a:off x="2362210" y="4419598"/>
            <a:ext cx="5607720" cy="1090217"/>
          </a:xfrm>
          <a:custGeom>
            <a:avLst/>
            <a:gdLst>
              <a:gd name="connsiteX0" fmla="*/ 181706 w 1090216"/>
              <a:gd name="connsiteY0" fmla="*/ 0 h 5607720"/>
              <a:gd name="connsiteX1" fmla="*/ 908510 w 1090216"/>
              <a:gd name="connsiteY1" fmla="*/ 0 h 5607720"/>
              <a:gd name="connsiteX2" fmla="*/ 1090216 w 1090216"/>
              <a:gd name="connsiteY2" fmla="*/ 181706 h 5607720"/>
              <a:gd name="connsiteX3" fmla="*/ 1090216 w 1090216"/>
              <a:gd name="connsiteY3" fmla="*/ 5607720 h 5607720"/>
              <a:gd name="connsiteX4" fmla="*/ 1090216 w 1090216"/>
              <a:gd name="connsiteY4" fmla="*/ 5607720 h 5607720"/>
              <a:gd name="connsiteX5" fmla="*/ 0 w 1090216"/>
              <a:gd name="connsiteY5" fmla="*/ 5607720 h 5607720"/>
              <a:gd name="connsiteX6" fmla="*/ 0 w 1090216"/>
              <a:gd name="connsiteY6" fmla="*/ 5607720 h 5607720"/>
              <a:gd name="connsiteX7" fmla="*/ 0 w 1090216"/>
              <a:gd name="connsiteY7" fmla="*/ 181706 h 5607720"/>
              <a:gd name="connsiteX8" fmla="*/ 181706 w 1090216"/>
              <a:gd name="connsiteY8" fmla="*/ 0 h 5607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90216" h="5607720">
                <a:moveTo>
                  <a:pt x="1090216" y="934639"/>
                </a:moveTo>
                <a:lnTo>
                  <a:pt x="1090216" y="4673081"/>
                </a:lnTo>
                <a:cubicBezTo>
                  <a:pt x="1090216" y="5189264"/>
                  <a:pt x="1074400" y="5607717"/>
                  <a:pt x="1054890" y="5607717"/>
                </a:cubicBezTo>
                <a:lnTo>
                  <a:pt x="0" y="5607717"/>
                </a:lnTo>
                <a:lnTo>
                  <a:pt x="0" y="5607717"/>
                </a:lnTo>
                <a:lnTo>
                  <a:pt x="0" y="3"/>
                </a:lnTo>
                <a:lnTo>
                  <a:pt x="0" y="3"/>
                </a:lnTo>
                <a:lnTo>
                  <a:pt x="1054890" y="3"/>
                </a:lnTo>
                <a:cubicBezTo>
                  <a:pt x="1074400" y="3"/>
                  <a:pt x="1090216" y="418456"/>
                  <a:pt x="1090216" y="934639"/>
                </a:cubicBezTo>
                <a:close/>
              </a:path>
            </a:pathLst>
          </a:custGeom>
        </p:spPr>
        <p:style>
          <a:lnRef idx="2">
            <a:schemeClr val="accent5">
              <a:hueOff val="-9933876"/>
              <a:satOff val="39811"/>
              <a:lumOff val="8628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20040" tIns="81795" rIns="81795" bIns="81796" numCol="1" spcCol="1270" anchor="ctr" anchorCtr="0">
            <a:noAutofit/>
          </a:bodyPr>
          <a:lstStyle/>
          <a:p>
            <a:pPr marL="285750" lvl="1" indent="-285750" algn="l" defTabSz="20002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vi-VN" sz="4500" b="1" kern="1200" dirty="0" smtClean="0">
                <a:solidFill>
                  <a:srgbClr val="FFFF00"/>
                </a:solidFill>
              </a:rPr>
              <a:t> </a:t>
            </a:r>
            <a:r>
              <a:rPr lang="en-US" sz="4500" b="1" kern="1200" dirty="0" err="1" smtClean="0">
                <a:solidFill>
                  <a:srgbClr val="FF0000"/>
                </a:solidFill>
              </a:rPr>
              <a:t>Lớp</a:t>
            </a:r>
            <a:r>
              <a:rPr lang="en-US" sz="4500" b="1" kern="1200" dirty="0" smtClean="0">
                <a:solidFill>
                  <a:srgbClr val="FF0000"/>
                </a:solidFill>
              </a:rPr>
              <a:t> electron</a:t>
            </a:r>
            <a:endParaRPr lang="en-US" sz="4500" kern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223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6927" y="0"/>
            <a:ext cx="9144000" cy="838200"/>
            <a:chOff x="-6927" y="0"/>
            <a:chExt cx="9144000" cy="838200"/>
          </a:xfrm>
        </p:grpSpPr>
        <p:sp>
          <p:nvSpPr>
            <p:cNvPr id="6" name="Rectangle 5"/>
            <p:cNvSpPr/>
            <p:nvPr/>
          </p:nvSpPr>
          <p:spPr>
            <a:xfrm>
              <a:off x="-6927" y="0"/>
              <a:ext cx="9144000" cy="838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0" y="152400"/>
              <a:ext cx="393088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ử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gì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36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8" name="Cloud 7"/>
          <p:cNvSpPr/>
          <p:nvPr/>
        </p:nvSpPr>
        <p:spPr>
          <a:xfrm>
            <a:off x="1569028" y="990600"/>
            <a:ext cx="5974772" cy="3352800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Dựa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iế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vật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ớ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7. Theo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em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gì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?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54182" y="4571999"/>
            <a:ext cx="8513618" cy="156966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ợi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 :</a:t>
            </a:r>
            <a:b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ạt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ch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hướ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ư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hế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?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iệ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ích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ra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ao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?</a:t>
            </a:r>
            <a:endParaRPr lang="en-US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885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2590800" y="381000"/>
            <a:ext cx="2251075" cy="2130425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6157" name="Oval 13"/>
          <p:cNvSpPr>
            <a:spLocks noChangeArrowheads="1"/>
          </p:cNvSpPr>
          <p:nvPr/>
        </p:nvSpPr>
        <p:spPr bwMode="auto">
          <a:xfrm>
            <a:off x="3644106" y="2441358"/>
            <a:ext cx="144462" cy="144463"/>
          </a:xfrm>
          <a:prstGeom prst="ellipse">
            <a:avLst/>
          </a:prstGeom>
          <a:solidFill>
            <a:srgbClr val="00FF00"/>
          </a:solidFill>
          <a:ln w="9525" algn="ctr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6158" name="Oval 14"/>
          <p:cNvSpPr>
            <a:spLocks noChangeArrowheads="1"/>
          </p:cNvSpPr>
          <p:nvPr/>
        </p:nvSpPr>
        <p:spPr bwMode="auto">
          <a:xfrm>
            <a:off x="3644105" y="354302"/>
            <a:ext cx="144462" cy="14446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>
              <a:solidFill>
                <a:srgbClr val="00FF00"/>
              </a:solidFill>
              <a:latin typeface="Times New Roman" pitchFamily="18" charset="0"/>
            </a:endParaRPr>
          </a:p>
        </p:txBody>
      </p:sp>
      <p:sp>
        <p:nvSpPr>
          <p:cNvPr id="6161" name="Oval 17"/>
          <p:cNvSpPr>
            <a:spLocks noChangeArrowheads="1"/>
          </p:cNvSpPr>
          <p:nvPr/>
        </p:nvSpPr>
        <p:spPr bwMode="auto">
          <a:xfrm>
            <a:off x="3464717" y="1209026"/>
            <a:ext cx="503238" cy="5032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3386930" y="1135063"/>
            <a:ext cx="658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2+</a:t>
            </a:r>
            <a:endParaRPr lang="vi-VN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329655" y="290988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>
                <a:solidFill>
                  <a:schemeClr val="bg1"/>
                </a:solidFill>
                <a:latin typeface="Times New Roman" pitchFamily="18" charset="0"/>
              </a:rPr>
              <a:t>Sơ đồ nguyên tử Heli</a:t>
            </a:r>
          </a:p>
        </p:txBody>
      </p:sp>
      <p:sp>
        <p:nvSpPr>
          <p:cNvPr id="2" name="Cloud 1"/>
          <p:cNvSpPr/>
          <p:nvPr/>
        </p:nvSpPr>
        <p:spPr>
          <a:xfrm>
            <a:off x="1018380" y="3429000"/>
            <a:ext cx="6054725" cy="3124200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rgbClr val="FF0000"/>
                </a:solidFill>
              </a:rPr>
              <a:t>Chỉ ra đâu là hạt nhân, đâu là vỏ </a:t>
            </a:r>
            <a:r>
              <a:rPr lang="vi-VN" sz="3200" dirty="0" smtClean="0">
                <a:solidFill>
                  <a:srgbClr val="FF0000"/>
                </a:solidFill>
              </a:rPr>
              <a:t>nguyên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vi-VN" sz="3200" dirty="0" smtClean="0">
                <a:solidFill>
                  <a:srgbClr val="FF0000"/>
                </a:solidFill>
              </a:rPr>
              <a:t>tử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vi-VN" sz="3200" dirty="0" smtClean="0">
                <a:solidFill>
                  <a:srgbClr val="FF0000"/>
                </a:solidFill>
              </a:rPr>
              <a:t>?</a:t>
            </a:r>
            <a:endParaRPr lang="vi-VN" sz="3200" dirty="0">
              <a:solidFill>
                <a:srgbClr val="FF0000"/>
              </a:solidFill>
            </a:endParaRPr>
          </a:p>
          <a:p>
            <a:pPr algn="ctr"/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68712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3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2.96296E-6 C 0.06701 2.96296E-6 0.12188 0.06782 0.12188 0.15231 C 0.12188 0.23611 0.06701 0.30463 0 0.30463 C -0.06753 0.30463 -0.12187 0.23611 -0.12187 0.15231 C -0.12187 0.06782 -0.06753 2.96296E-6 0 2.96296E-6 Z " pathEditMode="relative" rAng="0" ptsTypes="fffff">
                                      <p:cBhvr>
                                        <p:cTn id="46" dur="2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5231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.00023 C 0.06892 0.00023 0.125 -0.06945 0.125 -0.15533 C 0.125 -0.24121 0.06892 -0.31065 0 -0.31065 C -0.06892 -0.31065 -0.125 -0.24121 -0.125 -0.15533 C -0.125 -0.06945 -0.06892 0.00023 0 0.00023 Z " pathEditMode="relative" rAng="0" ptsTypes="fffff">
                                      <p:cBhvr>
                                        <p:cTn id="48" dur="2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 animBg="1"/>
      <p:bldP spid="6157" grpId="0" animBg="1"/>
      <p:bldP spid="6157" grpId="1" animBg="1"/>
      <p:bldP spid="6158" grpId="0" animBg="1"/>
      <p:bldP spid="6158" grpId="1" animBg="1"/>
      <p:bldP spid="6161" grpId="0" animBg="1"/>
      <p:bldP spid="6162" grpId="0"/>
      <p:bldP spid="6163" grpId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6927" y="0"/>
            <a:ext cx="9144000" cy="838200"/>
            <a:chOff x="-6927" y="0"/>
            <a:chExt cx="9144000" cy="838200"/>
          </a:xfrm>
        </p:grpSpPr>
        <p:sp>
          <p:nvSpPr>
            <p:cNvPr id="5" name="Rectangle 4"/>
            <p:cNvSpPr/>
            <p:nvPr/>
          </p:nvSpPr>
          <p:spPr>
            <a:xfrm>
              <a:off x="-6927" y="0"/>
              <a:ext cx="9144000" cy="838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152400"/>
              <a:ext cx="393088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ử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gì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36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421196"/>
            <a:ext cx="3352800" cy="44462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393487"/>
            <a:ext cx="3505200" cy="447391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410200" y="6081064"/>
            <a:ext cx="2749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 nổ bom Sa hoàng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66800" y="6096453"/>
            <a:ext cx="33870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Viện Nghiên cứu hạt nhân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80587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304800"/>
            <a:ext cx="6858000" cy="6054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20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 tử là hạt vô cùng nhỏ và trung hòa về điện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782" y="3198163"/>
            <a:ext cx="1676400" cy="1101436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ử</a:t>
            </a:r>
            <a:endParaRPr lang="en-US" sz="24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16728" y="1684554"/>
            <a:ext cx="1676400" cy="1101436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 nhân: (+)</a:t>
            </a:r>
            <a:endParaRPr lang="en-US" sz="24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16727" y="4559372"/>
            <a:ext cx="1877291" cy="1101436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vỏ electron : (-)</a:t>
            </a:r>
            <a:endParaRPr lang="en-US" sz="24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eft Brace 9"/>
          <p:cNvSpPr/>
          <p:nvPr/>
        </p:nvSpPr>
        <p:spPr>
          <a:xfrm>
            <a:off x="1752600" y="2910681"/>
            <a:ext cx="381000" cy="16764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475019" y="5120481"/>
            <a:ext cx="88669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5846619" y="4572000"/>
            <a:ext cx="3200398" cy="1101436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 (e) : -</a:t>
            </a:r>
            <a:endParaRPr lang="en-US" sz="240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621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  <p:bldP spid="6" grpId="0" animBg="1"/>
      <p:bldP spid="10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6927" y="0"/>
            <a:ext cx="9144000" cy="838200"/>
            <a:chOff x="-6927" y="0"/>
            <a:chExt cx="9144000" cy="838200"/>
          </a:xfrm>
        </p:grpSpPr>
        <p:sp>
          <p:nvSpPr>
            <p:cNvPr id="5" name="Rectangle 4"/>
            <p:cNvSpPr/>
            <p:nvPr/>
          </p:nvSpPr>
          <p:spPr>
            <a:xfrm>
              <a:off x="-6927" y="0"/>
              <a:ext cx="9144000" cy="8382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152400"/>
              <a:ext cx="505939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I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ạt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hân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3600" b="1" u="sng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ử</a:t>
              </a:r>
              <a:r>
                <a:rPr lang="en-US" sz="3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36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" name="Cloud 1"/>
          <p:cNvSpPr/>
          <p:nvPr/>
        </p:nvSpPr>
        <p:spPr>
          <a:xfrm>
            <a:off x="0" y="1414531"/>
            <a:ext cx="4447175" cy="3300847"/>
          </a:xfrm>
          <a:prstGeom prst="cloud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ạ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ạ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?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?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iệ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5073" y="1219200"/>
            <a:ext cx="4572000" cy="3468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366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5000" r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979488" y="4686373"/>
            <a:ext cx="696277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o s</a:t>
            </a:r>
            <a:r>
              <a:rPr lang="vi-VN" sz="4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ánh</a:t>
            </a:r>
            <a:r>
              <a:rPr lang="en-US" sz="4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s</a:t>
            </a:r>
            <a:r>
              <a:rPr lang="vi-VN" sz="4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ố</a:t>
            </a:r>
            <a:r>
              <a:rPr lang="en-US" sz="4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p v</a:t>
            </a:r>
            <a:r>
              <a:rPr lang="vi-VN" sz="4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à</a:t>
            </a:r>
            <a:r>
              <a:rPr lang="en-US" sz="4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s</a:t>
            </a:r>
            <a:r>
              <a:rPr lang="vi-VN" sz="4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ố</a:t>
            </a:r>
            <a:r>
              <a:rPr lang="en-US" sz="4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e </a:t>
            </a:r>
            <a:r>
              <a:rPr lang="en-US" sz="4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4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vi-VN" sz="4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ỗi</a:t>
            </a:r>
            <a:r>
              <a:rPr lang="en-US" sz="4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guy</a:t>
            </a:r>
            <a:r>
              <a:rPr lang="vi-VN" sz="4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ê</a:t>
            </a:r>
            <a:r>
              <a:rPr lang="en-US" sz="4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 t</a:t>
            </a:r>
            <a:r>
              <a:rPr lang="vi-VN" sz="4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ử</a:t>
            </a:r>
            <a:r>
              <a:rPr lang="en-US" sz="4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?</a:t>
            </a:r>
            <a:endParaRPr lang="vi-VN" sz="4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" name="Oval 6"/>
          <p:cNvSpPr>
            <a:spLocks noChangeArrowheads="1"/>
          </p:cNvSpPr>
          <p:nvPr/>
        </p:nvSpPr>
        <p:spPr bwMode="auto">
          <a:xfrm>
            <a:off x="652463" y="1073150"/>
            <a:ext cx="144462" cy="144463"/>
          </a:xfrm>
          <a:prstGeom prst="ellipse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8199" name="Oval 7"/>
          <p:cNvSpPr>
            <a:spLocks noChangeArrowheads="1"/>
          </p:cNvSpPr>
          <p:nvPr/>
        </p:nvSpPr>
        <p:spPr bwMode="auto">
          <a:xfrm>
            <a:off x="476250" y="1465263"/>
            <a:ext cx="503238" cy="5032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14325" y="1449388"/>
            <a:ext cx="719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dirty="0">
                <a:solidFill>
                  <a:srgbClr val="FFFF00"/>
                </a:solidFill>
                <a:latin typeface="Times New Roman" pitchFamily="18" charset="0"/>
              </a:rPr>
              <a:t> +</a:t>
            </a:r>
            <a:endParaRPr lang="vi-VN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8205" name="Oval 13"/>
          <p:cNvSpPr>
            <a:spLocks noChangeArrowheads="1"/>
          </p:cNvSpPr>
          <p:nvPr/>
        </p:nvSpPr>
        <p:spPr bwMode="auto">
          <a:xfrm>
            <a:off x="161925" y="1144588"/>
            <a:ext cx="1169988" cy="1169987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8207" name="Oval 15"/>
          <p:cNvSpPr>
            <a:spLocks noChangeArrowheads="1"/>
          </p:cNvSpPr>
          <p:nvPr/>
        </p:nvSpPr>
        <p:spPr bwMode="auto">
          <a:xfrm>
            <a:off x="2320925" y="1449388"/>
            <a:ext cx="503238" cy="50323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735138" y="908050"/>
            <a:ext cx="1711325" cy="1711325"/>
            <a:chOff x="1735138" y="908050"/>
            <a:chExt cx="1711325" cy="1711325"/>
          </a:xfrm>
        </p:grpSpPr>
        <p:sp>
          <p:nvSpPr>
            <p:cNvPr id="8208" name="Text Box 16"/>
            <p:cNvSpPr txBox="1">
              <a:spLocks noChangeArrowheads="1"/>
            </p:cNvSpPr>
            <p:nvPr/>
          </p:nvSpPr>
          <p:spPr bwMode="auto">
            <a:xfrm>
              <a:off x="2198688" y="1449388"/>
              <a:ext cx="719137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dirty="0">
                  <a:solidFill>
                    <a:srgbClr val="FFFF00"/>
                  </a:solidFill>
                  <a:latin typeface="Times New Roman" pitchFamily="18" charset="0"/>
                </a:rPr>
                <a:t> 8+</a:t>
              </a:r>
              <a:endParaRPr lang="vi-VN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8210" name="Oval 18"/>
            <p:cNvSpPr>
              <a:spLocks noChangeArrowheads="1"/>
            </p:cNvSpPr>
            <p:nvPr/>
          </p:nvSpPr>
          <p:spPr bwMode="auto">
            <a:xfrm>
              <a:off x="1735138" y="908050"/>
              <a:ext cx="1711325" cy="1711325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12" name="Oval 20"/>
            <p:cNvSpPr>
              <a:spLocks noChangeArrowheads="1"/>
            </p:cNvSpPr>
            <p:nvPr/>
          </p:nvSpPr>
          <p:spPr bwMode="auto">
            <a:xfrm>
              <a:off x="1997075" y="1158875"/>
              <a:ext cx="1169988" cy="1169988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8214" name="Oval 22"/>
          <p:cNvSpPr>
            <a:spLocks noChangeArrowheads="1"/>
          </p:cNvSpPr>
          <p:nvPr/>
        </p:nvSpPr>
        <p:spPr bwMode="auto">
          <a:xfrm>
            <a:off x="4681392" y="1544636"/>
            <a:ext cx="503238" cy="503238"/>
          </a:xfrm>
          <a:prstGeom prst="ellipse">
            <a:avLst/>
          </a:prstGeom>
          <a:solidFill>
            <a:schemeClr val="accent2"/>
          </a:solidFill>
          <a:ln w="9525" algn="ctr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843192" y="689767"/>
            <a:ext cx="2251075" cy="2316162"/>
            <a:chOff x="3671888" y="582613"/>
            <a:chExt cx="2251075" cy="2316162"/>
          </a:xfrm>
        </p:grpSpPr>
        <p:sp>
          <p:nvSpPr>
            <p:cNvPr id="8213" name="Oval 21"/>
            <p:cNvSpPr>
              <a:spLocks noChangeArrowheads="1"/>
            </p:cNvSpPr>
            <p:nvPr/>
          </p:nvSpPr>
          <p:spPr bwMode="auto">
            <a:xfrm>
              <a:off x="4764088" y="1079500"/>
              <a:ext cx="144462" cy="144463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3671888" y="647700"/>
              <a:ext cx="2251075" cy="2251075"/>
              <a:chOff x="3671888" y="647700"/>
              <a:chExt cx="2251075" cy="2251075"/>
            </a:xfrm>
          </p:grpSpPr>
          <p:sp>
            <p:nvSpPr>
              <p:cNvPr id="8215" name="Text Box 23"/>
              <p:cNvSpPr txBox="1">
                <a:spLocks noChangeArrowheads="1"/>
              </p:cNvSpPr>
              <p:nvPr/>
            </p:nvSpPr>
            <p:spPr bwMode="auto">
              <a:xfrm>
                <a:off x="4410075" y="1444625"/>
                <a:ext cx="719138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600" dirty="0">
                    <a:solidFill>
                      <a:srgbClr val="FFFF00"/>
                    </a:solidFill>
                    <a:latin typeface="Times New Roman" pitchFamily="18" charset="0"/>
                  </a:rPr>
                  <a:t>11</a:t>
                </a:r>
                <a:r>
                  <a:rPr lang="en-US" dirty="0">
                    <a:solidFill>
                      <a:srgbClr val="FFFF00"/>
                    </a:solidFill>
                    <a:latin typeface="Times New Roman" pitchFamily="18" charset="0"/>
                  </a:rPr>
                  <a:t>+</a:t>
                </a:r>
                <a:endParaRPr lang="vi-VN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216" name="Oval 24"/>
              <p:cNvSpPr>
                <a:spLocks noChangeArrowheads="1"/>
              </p:cNvSpPr>
              <p:nvPr/>
            </p:nvSpPr>
            <p:spPr bwMode="auto">
              <a:xfrm>
                <a:off x="3946525" y="903288"/>
                <a:ext cx="1711325" cy="1711325"/>
              </a:xfrm>
              <a:prstGeom prst="ellipse">
                <a:avLst/>
              </a:prstGeom>
              <a:noFill/>
              <a:ln w="28575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8217" name="Oval 25"/>
              <p:cNvSpPr>
                <a:spLocks noChangeArrowheads="1"/>
              </p:cNvSpPr>
              <p:nvPr/>
            </p:nvSpPr>
            <p:spPr bwMode="auto">
              <a:xfrm>
                <a:off x="4208463" y="1154113"/>
                <a:ext cx="1169987" cy="1169987"/>
              </a:xfrm>
              <a:prstGeom prst="ellipse">
                <a:avLst/>
              </a:prstGeom>
              <a:noFill/>
              <a:ln w="28575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8218" name="Oval 26"/>
              <p:cNvSpPr>
                <a:spLocks noChangeArrowheads="1"/>
              </p:cNvSpPr>
              <p:nvPr/>
            </p:nvSpPr>
            <p:spPr bwMode="auto">
              <a:xfrm>
                <a:off x="3671888" y="647700"/>
                <a:ext cx="2251075" cy="2251075"/>
              </a:xfrm>
              <a:prstGeom prst="ellipse">
                <a:avLst/>
              </a:prstGeom>
              <a:noFill/>
              <a:ln w="28575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sp>
          <p:nvSpPr>
            <p:cNvPr id="8236" name="Oval 44"/>
            <p:cNvSpPr>
              <a:spLocks noChangeArrowheads="1"/>
            </p:cNvSpPr>
            <p:nvPr/>
          </p:nvSpPr>
          <p:spPr bwMode="auto">
            <a:xfrm>
              <a:off x="5218113" y="2392363"/>
              <a:ext cx="144462" cy="14446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44" name="Oval 52"/>
            <p:cNvSpPr>
              <a:spLocks noChangeArrowheads="1"/>
            </p:cNvSpPr>
            <p:nvPr/>
          </p:nvSpPr>
          <p:spPr bwMode="auto">
            <a:xfrm>
              <a:off x="4319588" y="2408238"/>
              <a:ext cx="144462" cy="14446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45" name="Oval 53"/>
            <p:cNvSpPr>
              <a:spLocks noChangeArrowheads="1"/>
            </p:cNvSpPr>
            <p:nvPr/>
          </p:nvSpPr>
          <p:spPr bwMode="auto">
            <a:xfrm>
              <a:off x="4767263" y="2239963"/>
              <a:ext cx="144462" cy="14446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49" name="Oval 57"/>
            <p:cNvSpPr>
              <a:spLocks noChangeArrowheads="1"/>
            </p:cNvSpPr>
            <p:nvPr/>
          </p:nvSpPr>
          <p:spPr bwMode="auto">
            <a:xfrm>
              <a:off x="5545138" y="1906588"/>
              <a:ext cx="144462" cy="14446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52" name="Oval 60"/>
            <p:cNvSpPr>
              <a:spLocks noChangeArrowheads="1"/>
            </p:cNvSpPr>
            <p:nvPr/>
          </p:nvSpPr>
          <p:spPr bwMode="auto">
            <a:xfrm>
              <a:off x="3937000" y="1373188"/>
              <a:ext cx="144463" cy="14446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53" name="Oval 61"/>
            <p:cNvSpPr>
              <a:spLocks noChangeArrowheads="1"/>
            </p:cNvSpPr>
            <p:nvPr/>
          </p:nvSpPr>
          <p:spPr bwMode="auto">
            <a:xfrm>
              <a:off x="4762500" y="582613"/>
              <a:ext cx="144463" cy="14446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54" name="Oval 62"/>
            <p:cNvSpPr>
              <a:spLocks noChangeArrowheads="1"/>
            </p:cNvSpPr>
            <p:nvPr/>
          </p:nvSpPr>
          <p:spPr bwMode="auto">
            <a:xfrm>
              <a:off x="4306888" y="947738"/>
              <a:ext cx="144462" cy="14446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56" name="Oval 64"/>
            <p:cNvSpPr>
              <a:spLocks noChangeArrowheads="1"/>
            </p:cNvSpPr>
            <p:nvPr/>
          </p:nvSpPr>
          <p:spPr bwMode="auto">
            <a:xfrm>
              <a:off x="5211763" y="954088"/>
              <a:ext cx="144462" cy="14446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57" name="Oval 65"/>
            <p:cNvSpPr>
              <a:spLocks noChangeArrowheads="1"/>
            </p:cNvSpPr>
            <p:nvPr/>
          </p:nvSpPr>
          <p:spPr bwMode="auto">
            <a:xfrm>
              <a:off x="5521325" y="1339850"/>
              <a:ext cx="144463" cy="144463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58" name="Oval 66"/>
            <p:cNvSpPr>
              <a:spLocks noChangeArrowheads="1"/>
            </p:cNvSpPr>
            <p:nvPr/>
          </p:nvSpPr>
          <p:spPr bwMode="auto">
            <a:xfrm>
              <a:off x="3941763" y="1946275"/>
              <a:ext cx="144462" cy="144463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8285" name="Text Box 93"/>
          <p:cNvSpPr txBox="1">
            <a:spLocks noChangeArrowheads="1"/>
          </p:cNvSpPr>
          <p:nvPr/>
        </p:nvSpPr>
        <p:spPr bwMode="auto">
          <a:xfrm>
            <a:off x="221024" y="3260293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>
                <a:solidFill>
                  <a:schemeClr val="bg1"/>
                </a:solidFill>
                <a:latin typeface="+mn-lt"/>
              </a:rPr>
              <a:t>Hiđro</a:t>
            </a:r>
          </a:p>
        </p:txBody>
      </p:sp>
      <p:sp>
        <p:nvSpPr>
          <p:cNvPr id="8286" name="Text Box 94"/>
          <p:cNvSpPr txBox="1">
            <a:spLocks noChangeArrowheads="1"/>
          </p:cNvSpPr>
          <p:nvPr/>
        </p:nvSpPr>
        <p:spPr bwMode="auto">
          <a:xfrm>
            <a:off x="2339975" y="3279343"/>
            <a:ext cx="1439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>
                <a:solidFill>
                  <a:schemeClr val="bg1"/>
                </a:solidFill>
                <a:latin typeface="+mn-lt"/>
              </a:rPr>
              <a:t>Oxi </a:t>
            </a:r>
          </a:p>
        </p:txBody>
      </p:sp>
      <p:sp>
        <p:nvSpPr>
          <p:cNvPr id="8287" name="Text Box 95"/>
          <p:cNvSpPr txBox="1">
            <a:spLocks noChangeArrowheads="1"/>
          </p:cNvSpPr>
          <p:nvPr/>
        </p:nvSpPr>
        <p:spPr bwMode="auto">
          <a:xfrm>
            <a:off x="4464699" y="3260293"/>
            <a:ext cx="1439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>
                <a:solidFill>
                  <a:schemeClr val="bg1"/>
                </a:solidFill>
                <a:latin typeface="+mn-lt"/>
              </a:rPr>
              <a:t>Natri</a:t>
            </a:r>
            <a:r>
              <a:rPr lang="vi-VN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662113" y="1014413"/>
            <a:ext cx="1849437" cy="1628775"/>
            <a:chOff x="1662113" y="1014413"/>
            <a:chExt cx="1849437" cy="1628775"/>
          </a:xfrm>
        </p:grpSpPr>
        <p:sp>
          <p:nvSpPr>
            <p:cNvPr id="8206" name="Oval 14"/>
            <p:cNvSpPr>
              <a:spLocks noChangeArrowheads="1"/>
            </p:cNvSpPr>
            <p:nvPr/>
          </p:nvSpPr>
          <p:spPr bwMode="auto">
            <a:xfrm>
              <a:off x="2500312" y="1096963"/>
              <a:ext cx="144463" cy="14446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33" name="Oval 41"/>
            <p:cNvSpPr>
              <a:spLocks noChangeArrowheads="1"/>
            </p:cNvSpPr>
            <p:nvPr/>
          </p:nvSpPr>
          <p:spPr bwMode="auto">
            <a:xfrm>
              <a:off x="1662113" y="1816100"/>
              <a:ext cx="144462" cy="144463"/>
            </a:xfrm>
            <a:prstGeom prst="ellipse">
              <a:avLst/>
            </a:prstGeom>
            <a:solidFill>
              <a:srgbClr val="00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34" name="Oval 42"/>
            <p:cNvSpPr>
              <a:spLocks noChangeArrowheads="1"/>
            </p:cNvSpPr>
            <p:nvPr/>
          </p:nvSpPr>
          <p:spPr bwMode="auto">
            <a:xfrm>
              <a:off x="2794000" y="2498725"/>
              <a:ext cx="144463" cy="144463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35" name="Oval 43"/>
            <p:cNvSpPr>
              <a:spLocks noChangeArrowheads="1"/>
            </p:cNvSpPr>
            <p:nvPr/>
          </p:nvSpPr>
          <p:spPr bwMode="auto">
            <a:xfrm>
              <a:off x="1966913" y="2333625"/>
              <a:ext cx="144462" cy="144463"/>
            </a:xfrm>
            <a:prstGeom prst="ellipse">
              <a:avLst/>
            </a:prstGeom>
            <a:solidFill>
              <a:srgbClr val="00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37" name="Oval 45"/>
            <p:cNvSpPr>
              <a:spLocks noChangeArrowheads="1"/>
            </p:cNvSpPr>
            <p:nvPr/>
          </p:nvSpPr>
          <p:spPr bwMode="auto">
            <a:xfrm>
              <a:off x="1987550" y="1020763"/>
              <a:ext cx="144463" cy="144462"/>
            </a:xfrm>
            <a:prstGeom prst="ellipse">
              <a:avLst/>
            </a:prstGeom>
            <a:solidFill>
              <a:srgbClr val="00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38" name="Oval 46"/>
            <p:cNvSpPr>
              <a:spLocks noChangeArrowheads="1"/>
            </p:cNvSpPr>
            <p:nvPr/>
          </p:nvSpPr>
          <p:spPr bwMode="auto">
            <a:xfrm>
              <a:off x="3030538" y="1014413"/>
              <a:ext cx="144462" cy="14446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43" name="Oval 51"/>
            <p:cNvSpPr>
              <a:spLocks noChangeArrowheads="1"/>
            </p:cNvSpPr>
            <p:nvPr/>
          </p:nvSpPr>
          <p:spPr bwMode="auto">
            <a:xfrm>
              <a:off x="2501900" y="2246313"/>
              <a:ext cx="144463" cy="14446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405" name="Oval 213"/>
            <p:cNvSpPr>
              <a:spLocks noChangeArrowheads="1"/>
            </p:cNvSpPr>
            <p:nvPr/>
          </p:nvSpPr>
          <p:spPr bwMode="auto">
            <a:xfrm>
              <a:off x="3367088" y="1846263"/>
              <a:ext cx="144462" cy="14446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5069042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8198" grpId="0" animBg="1"/>
      <p:bldP spid="8199" grpId="0" animBg="1"/>
      <p:bldP spid="8200" grpId="0"/>
      <p:bldP spid="8205" grpId="0" animBg="1"/>
      <p:bldP spid="8207" grpId="0" animBg="1"/>
      <p:bldP spid="8214" grpId="0" animBg="1"/>
      <p:bldP spid="8285" grpId="0"/>
      <p:bldP spid="8286" grpId="0"/>
      <p:bldP spid="828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5</TotalTime>
  <Words>373</Words>
  <Application>Microsoft Office PowerPoint</Application>
  <PresentationFormat>On-screen Show (4:3)</PresentationFormat>
  <Paragraphs>72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guyên tử là hạt vô cùng nhỏ và trung hòa về điệ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</vt:lpstr>
      <vt:lpstr>Củng cố</vt:lpstr>
      <vt:lpstr>Bài 3: Nguyên tử A có tổng số hạt là 52, trong đó số hạt mang điện nhiều hơn số hạt không mang điện là 16. Tính số hạt từng loại.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</cp:lastModifiedBy>
  <cp:revision>41</cp:revision>
  <dcterms:created xsi:type="dcterms:W3CDTF">2018-07-12T01:54:43Z</dcterms:created>
  <dcterms:modified xsi:type="dcterms:W3CDTF">2021-09-26T05:56:10Z</dcterms:modified>
</cp:coreProperties>
</file>